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6D8E" w:rsidRDefault="002B6D8E" w:rsidP="002B6D8E"/>
    <w:p w:rsidR="00C70E97" w:rsidRDefault="00C70E97" w:rsidP="002B6D8E"/>
    <w:p w:rsidR="00C34DEB" w:rsidRDefault="00C34DEB" w:rsidP="00C70E97">
      <w:pPr>
        <w:spacing w:line="360" w:lineRule="auto"/>
        <w:jc w:val="center"/>
        <w:rPr>
          <w:b/>
          <w:i/>
          <w:color w:val="632423" w:themeColor="accent2" w:themeShade="80"/>
          <w:sz w:val="32"/>
        </w:rPr>
      </w:pPr>
      <w:r w:rsidRPr="00047863">
        <w:rPr>
          <w:b/>
          <w:i/>
          <w:color w:val="632423" w:themeColor="accent2" w:themeShade="80"/>
          <w:sz w:val="32"/>
        </w:rPr>
        <w:t>Pascal’s Triangle</w:t>
      </w:r>
    </w:p>
    <w:p w:rsidR="00C70E97" w:rsidRPr="00047863" w:rsidRDefault="00C70E97" w:rsidP="00A677DC">
      <w:pPr>
        <w:spacing w:line="360" w:lineRule="auto"/>
        <w:rPr>
          <w:b/>
          <w:i/>
          <w:color w:val="632423" w:themeColor="accent2" w:themeShade="80"/>
          <w:sz w:val="32"/>
        </w:rPr>
      </w:pPr>
      <w:bookmarkStart w:id="0" w:name="_GoBack"/>
      <w:bookmarkEnd w:id="0"/>
    </w:p>
    <w:p w:rsidR="00F12B6A" w:rsidRDefault="00C70E97" w:rsidP="00C70E97">
      <w:pPr>
        <w:spacing w:after="120"/>
        <w:jc w:val="center"/>
        <w:rPr>
          <w:position w:val="-20"/>
          <w:szCs w:val="24"/>
        </w:rPr>
      </w:pPr>
      <w:r w:rsidRPr="009B4C32">
        <w:rPr>
          <w:position w:val="-228"/>
        </w:rPr>
        <w:object w:dxaOrig="13400" w:dyaOrig="4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671.25pt;height:234pt" o:ole="">
            <v:imagedata r:id="rId6" o:title=""/>
          </v:shape>
          <o:OLEObject Type="Embed" ProgID="Equation.DSMT4" ShapeID="_x0000_i1034" DrawAspect="Content" ObjectID="_1465301574" r:id="rId7"/>
        </w:object>
      </w:r>
    </w:p>
    <w:sectPr w:rsidR="00F12B6A" w:rsidSect="00C70E97">
      <w:footerReference w:type="default" r:id="rId8"/>
      <w:pgSz w:w="15840" w:h="12240" w:orient="landscape" w:code="1"/>
      <w:pgMar w:top="1296" w:right="864" w:bottom="1008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7945" w:rsidRDefault="00FC7945" w:rsidP="00CD1700">
      <w:r>
        <w:separator/>
      </w:r>
    </w:p>
  </w:endnote>
  <w:endnote w:type="continuationSeparator" w:id="0">
    <w:p w:rsidR="00FC7945" w:rsidRDefault="00FC7945" w:rsidP="00CD17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302635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1700" w:rsidRDefault="00CD17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0E9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D1700" w:rsidRDefault="00CD17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7945" w:rsidRDefault="00FC7945" w:rsidP="00CD1700">
      <w:r>
        <w:separator/>
      </w:r>
    </w:p>
  </w:footnote>
  <w:footnote w:type="continuationSeparator" w:id="0">
    <w:p w:rsidR="00FC7945" w:rsidRDefault="00FC7945" w:rsidP="00CD17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90B3A"/>
    <w:rsid w:val="00001F9F"/>
    <w:rsid w:val="00013146"/>
    <w:rsid w:val="0002770A"/>
    <w:rsid w:val="00047863"/>
    <w:rsid w:val="00052B91"/>
    <w:rsid w:val="00064126"/>
    <w:rsid w:val="0006500D"/>
    <w:rsid w:val="00082547"/>
    <w:rsid w:val="0008789C"/>
    <w:rsid w:val="000A5ACA"/>
    <w:rsid w:val="000F5F1A"/>
    <w:rsid w:val="0010528C"/>
    <w:rsid w:val="00146E4C"/>
    <w:rsid w:val="0019155F"/>
    <w:rsid w:val="001E2431"/>
    <w:rsid w:val="00210DD2"/>
    <w:rsid w:val="00214DB2"/>
    <w:rsid w:val="00215EC2"/>
    <w:rsid w:val="00236B4F"/>
    <w:rsid w:val="002406F5"/>
    <w:rsid w:val="002742DF"/>
    <w:rsid w:val="0027750F"/>
    <w:rsid w:val="002B6D8E"/>
    <w:rsid w:val="002D4C79"/>
    <w:rsid w:val="00302A89"/>
    <w:rsid w:val="0031772D"/>
    <w:rsid w:val="0034669F"/>
    <w:rsid w:val="0035785C"/>
    <w:rsid w:val="00363235"/>
    <w:rsid w:val="0038131B"/>
    <w:rsid w:val="00387E92"/>
    <w:rsid w:val="00390B3A"/>
    <w:rsid w:val="003C18F9"/>
    <w:rsid w:val="003C3D24"/>
    <w:rsid w:val="003C41BC"/>
    <w:rsid w:val="003D7BC1"/>
    <w:rsid w:val="003E3454"/>
    <w:rsid w:val="003F5D88"/>
    <w:rsid w:val="004125F3"/>
    <w:rsid w:val="00475C22"/>
    <w:rsid w:val="004778B4"/>
    <w:rsid w:val="00491662"/>
    <w:rsid w:val="004A454A"/>
    <w:rsid w:val="004B57F4"/>
    <w:rsid w:val="004D5AE3"/>
    <w:rsid w:val="004E4729"/>
    <w:rsid w:val="004F3CF4"/>
    <w:rsid w:val="00502966"/>
    <w:rsid w:val="0052188E"/>
    <w:rsid w:val="00537C2A"/>
    <w:rsid w:val="00560A19"/>
    <w:rsid w:val="0056785B"/>
    <w:rsid w:val="00567F64"/>
    <w:rsid w:val="00614A29"/>
    <w:rsid w:val="0062068D"/>
    <w:rsid w:val="00664DFA"/>
    <w:rsid w:val="00664F17"/>
    <w:rsid w:val="0068073C"/>
    <w:rsid w:val="006B09FC"/>
    <w:rsid w:val="006E2F1E"/>
    <w:rsid w:val="006F2DA5"/>
    <w:rsid w:val="0076764C"/>
    <w:rsid w:val="00771010"/>
    <w:rsid w:val="00774CC2"/>
    <w:rsid w:val="00775F4E"/>
    <w:rsid w:val="00794EC7"/>
    <w:rsid w:val="007B2F61"/>
    <w:rsid w:val="007B56D1"/>
    <w:rsid w:val="008004A9"/>
    <w:rsid w:val="00807B66"/>
    <w:rsid w:val="00855B56"/>
    <w:rsid w:val="00871A14"/>
    <w:rsid w:val="00891B94"/>
    <w:rsid w:val="008A5FD5"/>
    <w:rsid w:val="008C3258"/>
    <w:rsid w:val="008E7F0E"/>
    <w:rsid w:val="0094521D"/>
    <w:rsid w:val="009A766B"/>
    <w:rsid w:val="009B4C32"/>
    <w:rsid w:val="009D4893"/>
    <w:rsid w:val="00A401F0"/>
    <w:rsid w:val="00A40D96"/>
    <w:rsid w:val="00A617C8"/>
    <w:rsid w:val="00A677DC"/>
    <w:rsid w:val="00A75A3F"/>
    <w:rsid w:val="00A76446"/>
    <w:rsid w:val="00A7664F"/>
    <w:rsid w:val="00A9756D"/>
    <w:rsid w:val="00AB276D"/>
    <w:rsid w:val="00AE3EE5"/>
    <w:rsid w:val="00AE4E47"/>
    <w:rsid w:val="00B77037"/>
    <w:rsid w:val="00B96397"/>
    <w:rsid w:val="00BA2972"/>
    <w:rsid w:val="00BA4869"/>
    <w:rsid w:val="00BA4D12"/>
    <w:rsid w:val="00BF6237"/>
    <w:rsid w:val="00C14F5D"/>
    <w:rsid w:val="00C17B0C"/>
    <w:rsid w:val="00C34DEB"/>
    <w:rsid w:val="00C563E5"/>
    <w:rsid w:val="00C70E97"/>
    <w:rsid w:val="00CA2152"/>
    <w:rsid w:val="00CA5DF5"/>
    <w:rsid w:val="00CD1700"/>
    <w:rsid w:val="00CD378E"/>
    <w:rsid w:val="00CF274E"/>
    <w:rsid w:val="00D057F3"/>
    <w:rsid w:val="00D1500B"/>
    <w:rsid w:val="00D44074"/>
    <w:rsid w:val="00D9010A"/>
    <w:rsid w:val="00DA6894"/>
    <w:rsid w:val="00DA6C12"/>
    <w:rsid w:val="00DE7451"/>
    <w:rsid w:val="00DF571E"/>
    <w:rsid w:val="00E02C81"/>
    <w:rsid w:val="00E1164B"/>
    <w:rsid w:val="00E21429"/>
    <w:rsid w:val="00E24E92"/>
    <w:rsid w:val="00EA6A6B"/>
    <w:rsid w:val="00ED4894"/>
    <w:rsid w:val="00EE6B27"/>
    <w:rsid w:val="00F12B6A"/>
    <w:rsid w:val="00F37FF4"/>
    <w:rsid w:val="00F61556"/>
    <w:rsid w:val="00F62E22"/>
    <w:rsid w:val="00F908CB"/>
    <w:rsid w:val="00FA3D38"/>
    <w:rsid w:val="00FC7945"/>
    <w:rsid w:val="00FD33D3"/>
    <w:rsid w:val="00FF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CC889745-45E0-400F-AAF7-4D0355804C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7B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2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97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D1700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170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1</Pages>
  <Words>7</Words>
  <Characters>4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7</cp:revision>
  <cp:lastPrinted>2011-05-07T04:59:00Z</cp:lastPrinted>
  <dcterms:created xsi:type="dcterms:W3CDTF">2010-08-29T17:13:00Z</dcterms:created>
  <dcterms:modified xsi:type="dcterms:W3CDTF">2014-06-26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